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406" r:id="rId3"/>
    <p:sldId id="357" r:id="rId4"/>
    <p:sldId id="358" r:id="rId5"/>
    <p:sldId id="359" r:id="rId6"/>
    <p:sldId id="360" r:id="rId7"/>
    <p:sldId id="361" r:id="rId8"/>
    <p:sldId id="409" r:id="rId9"/>
    <p:sldId id="363" r:id="rId10"/>
    <p:sldId id="364" r:id="rId11"/>
    <p:sldId id="365" r:id="rId12"/>
    <p:sldId id="366" r:id="rId13"/>
    <p:sldId id="367" r:id="rId14"/>
    <p:sldId id="368" r:id="rId15"/>
    <p:sldId id="369" r:id="rId16"/>
    <p:sldId id="370" r:id="rId17"/>
    <p:sldId id="374" r:id="rId18"/>
    <p:sldId id="408" r:id="rId19"/>
    <p:sldId id="375" r:id="rId20"/>
    <p:sldId id="376" r:id="rId21"/>
    <p:sldId id="377" r:id="rId22"/>
    <p:sldId id="401" r:id="rId23"/>
    <p:sldId id="402" r:id="rId24"/>
    <p:sldId id="403" r:id="rId25"/>
    <p:sldId id="404" r:id="rId26"/>
    <p:sldId id="405" r:id="rId27"/>
    <p:sldId id="400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1" d="100"/>
          <a:sy n="51" d="100"/>
        </p:scale>
        <p:origin x="119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5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about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4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5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1" name="Equation" r:id="rId3" imgW="2590560" imgH="1193760" progId="Equation.DSMT4">
                  <p:embed/>
                </p:oleObj>
              </mc:Choice>
              <mc:Fallback>
                <p:oleObj name="Equation" r:id="rId3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2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3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4" name="Equation" r:id="rId9" imgW="1942920" imgH="812520" progId="Equation.DSMT4">
                  <p:embed/>
                </p:oleObj>
              </mc:Choice>
              <mc:Fallback>
                <p:oleObj name="Equation" r:id="rId9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5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7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7" name="Equation" r:id="rId3" imgW="1841400" imgH="1739880" progId="Equation.DSMT4">
                  <p:embed/>
                </p:oleObj>
              </mc:Choice>
              <mc:Fallback>
                <p:oleObj name="Equation" r:id="rId3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18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19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0" name="Equation" r:id="rId9" imgW="1663560" imgH="1574640" progId="Equation.DSMT4">
                  <p:embed/>
                </p:oleObj>
              </mc:Choice>
              <mc:Fallback>
                <p:oleObj name="Equation" r:id="rId9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1"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8" name="Equation" r:id="rId7" imgW="2679480" imgH="1143000" progId="Equation.DSMT4">
                  <p:embed/>
                </p:oleObj>
              </mc:Choice>
              <mc:Fallback>
                <p:oleObj name="Equation" r:id="rId7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9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3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3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2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3" name="Equation" r:id="rId9" imgW="2679480" imgH="1143000" progId="Equation.DSMT4">
                  <p:embed/>
                </p:oleObj>
              </mc:Choice>
              <mc:Fallback>
                <p:oleObj name="Equation" r:id="rId9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3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4" name="Equation" r:id="rId7" imgW="3352680" imgH="927000" progId="Equation.DSMT4">
                  <p:embed/>
                </p:oleObj>
              </mc:Choice>
              <mc:Fallback>
                <p:oleObj name="Equation" r:id="rId7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5" name="Equation" r:id="rId9" imgW="2298600" imgH="711000" progId="Equation.DSMT4">
                  <p:embed/>
                </p:oleObj>
              </mc:Choice>
              <mc:Fallback>
                <p:oleObj name="Equation" r:id="rId9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5" name="Equation" r:id="rId5" imgW="2946240" imgH="1625400" progId="Equation.DSMT4">
                  <p:embed/>
                </p:oleObj>
              </mc:Choice>
              <mc:Fallback>
                <p:oleObj name="Equation" r:id="rId5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4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1B3ABEE-85C3-42DB-B088-B10600A02E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4995"/>
            <a:ext cx="9144000" cy="27177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23622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6AD80C-6D68-44C9-AF07-F5663696D3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1" y="3124200"/>
            <a:ext cx="9144000" cy="3232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6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301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8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5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6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7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0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2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35331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8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5088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9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70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4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5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6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1555"/>
              </p:ext>
            </p:extLst>
          </p:nvPr>
        </p:nvGraphicFramePr>
        <p:xfrm>
          <a:off x="685800" y="1323975"/>
          <a:ext cx="6891338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3" imgW="3187440" imgH="1892160" progId="Equation.DSMT4">
                  <p:embed/>
                </p:oleObj>
              </mc:Choice>
              <mc:Fallback>
                <p:oleObj name="Equation" r:id="rId3" imgW="318744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3975"/>
                        <a:ext cx="6891338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8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5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6" name="Equation" r:id="rId5" imgW="2628720" imgH="1346040" progId="Equation.DSMT4">
                  <p:embed/>
                </p:oleObj>
              </mc:Choice>
              <mc:Fallback>
                <p:oleObj name="Equation" r:id="rId5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969"/>
              </p:ext>
            </p:extLst>
          </p:nvPr>
        </p:nvGraphicFramePr>
        <p:xfrm>
          <a:off x="290933" y="530109"/>
          <a:ext cx="7176667" cy="261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5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3" y="530109"/>
                        <a:ext cx="7176667" cy="2613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07874"/>
              </p:ext>
            </p:extLst>
          </p:nvPr>
        </p:nvGraphicFramePr>
        <p:xfrm>
          <a:off x="731836" y="3890702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6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6" y="3890702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066FD1-6578-4D8B-B30F-6051C388D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7582"/>
              </p:ext>
            </p:extLst>
          </p:nvPr>
        </p:nvGraphicFramePr>
        <p:xfrm>
          <a:off x="3459717" y="2999048"/>
          <a:ext cx="4160283" cy="96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17" y="2999048"/>
                        <a:ext cx="4160283" cy="96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6B7D72-ABD9-42D2-A570-EF7FF5748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AA0368-C80C-452A-868B-B200A6166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D5859C-3269-4052-A7F0-35A51C818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C4EF11-109E-4A18-B8FB-0D4DC0CB8D8E}"/>
              </a:ext>
            </a:extLst>
          </p:cNvPr>
          <p:cNvSpPr txBox="1"/>
          <p:nvPr/>
        </p:nvSpPr>
        <p:spPr>
          <a:xfrm>
            <a:off x="0" y="-322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ed analysis of reflection and refraction of plane polarized electromagnetic wav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F7CB86-C76D-450E-B563-574E11CEA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472114"/>
            <a:ext cx="3933825" cy="5305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7286F6-54C6-4E19-9985-4FF9525F791C}"/>
              </a:ext>
            </a:extLst>
          </p:cNvPr>
          <p:cNvSpPr txBox="1"/>
          <p:nvPr/>
        </p:nvSpPr>
        <p:spPr>
          <a:xfrm>
            <a:off x="6172200" y="569253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788-182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F9C1B-5C5B-4015-BD53-DAAFB62B6516}"/>
              </a:ext>
            </a:extLst>
          </p:cNvPr>
          <p:cNvSpPr txBox="1"/>
          <p:nvPr/>
        </p:nvSpPr>
        <p:spPr>
          <a:xfrm>
            <a:off x="208613" y="1195827"/>
            <a:ext cx="434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apparently, Fresnel deduced properties of reflection and refraction before Maxwell’s equations were published.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However, we can see how these results follow directly from Maxwell’s equations.</a:t>
            </a:r>
          </a:p>
        </p:txBody>
      </p:sp>
    </p:spTree>
    <p:extLst>
      <p:ext uri="{BB962C8B-B14F-4D97-AF65-F5344CB8AC3E}">
        <p14:creationId xmlns:p14="http://schemas.microsoft.com/office/powerpoint/2010/main" val="27145664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4</TotalTime>
  <Words>789</Words>
  <Application>Microsoft Office PowerPoint</Application>
  <PresentationFormat>On-screen Show (4:3)</PresentationFormat>
  <Paragraphs>237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9</cp:revision>
  <cp:lastPrinted>2020-02-18T06:12:13Z</cp:lastPrinted>
  <dcterms:created xsi:type="dcterms:W3CDTF">2012-01-10T18:32:24Z</dcterms:created>
  <dcterms:modified xsi:type="dcterms:W3CDTF">2022-02-25T15:12:22Z</dcterms:modified>
</cp:coreProperties>
</file>